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70" r:id="rId12"/>
    <p:sldId id="283" r:id="rId13"/>
    <p:sldId id="271" r:id="rId14"/>
    <p:sldId id="272" r:id="rId15"/>
    <p:sldId id="273" r:id="rId16"/>
    <p:sldId id="284" r:id="rId17"/>
    <p:sldId id="274" r:id="rId18"/>
    <p:sldId id="275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76" r:id="rId29"/>
    <p:sldId id="277" r:id="rId30"/>
    <p:sldId id="278" r:id="rId31"/>
    <p:sldId id="279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000000"/>
    <a:srgbClr val="007E7E"/>
    <a:srgbClr val="00007E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74" y="96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20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11.png"/><Relationship Id="rId4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3.png"/><Relationship Id="rId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9.wmf"/><Relationship Id="rId8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F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Number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—Slide 2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—Slide 1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IN" b="1" dirty="0"/>
              <a:t>Solution</a:t>
            </a:r>
            <a:endParaRPr lang="en-US" dirty="0"/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—Slide 2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2259885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28754"/>
              </p:ext>
            </p:extLst>
          </p:nvPr>
        </p:nvGraphicFramePr>
        <p:xfrm>
          <a:off x="1108745" y="1963474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963474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92287"/>
              </p:ext>
            </p:extLst>
          </p:nvPr>
        </p:nvGraphicFramePr>
        <p:xfrm>
          <a:off x="2040622" y="1963474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963474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34782"/>
              </p:ext>
            </p:extLst>
          </p:nvPr>
        </p:nvGraphicFramePr>
        <p:xfrm>
          <a:off x="2049011" y="2772196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772196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06526"/>
              </p:ext>
            </p:extLst>
          </p:nvPr>
        </p:nvGraphicFramePr>
        <p:xfrm>
          <a:off x="3073167" y="2772196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772196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4118993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63459"/>
              </p:ext>
            </p:extLst>
          </p:nvPr>
        </p:nvGraphicFramePr>
        <p:xfrm>
          <a:off x="461682" y="365760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65760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30860"/>
              </p:ext>
            </p:extLst>
          </p:nvPr>
        </p:nvGraphicFramePr>
        <p:xfrm>
          <a:off x="1452282" y="388620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88620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3881"/>
              </p:ext>
            </p:extLst>
          </p:nvPr>
        </p:nvGraphicFramePr>
        <p:xfrm>
          <a:off x="1452282" y="487680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87680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82133"/>
              </p:ext>
            </p:extLst>
          </p:nvPr>
        </p:nvGraphicFramePr>
        <p:xfrm>
          <a:off x="2671482" y="486911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86911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—Slide 3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—Slide 4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—Slide 1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Radical Notation by Changing to Exponential Notation—Slide 2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68727"/>
              </p:ext>
            </p:extLst>
          </p:nvPr>
        </p:nvGraphicFramePr>
        <p:xfrm>
          <a:off x="3854566" y="37973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7973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69196"/>
              </p:ext>
            </p:extLst>
          </p:nvPr>
        </p:nvGraphicFramePr>
        <p:xfrm>
          <a:off x="457200" y="1854666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54666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84368"/>
              </p:ext>
            </p:extLst>
          </p:nvPr>
        </p:nvGraphicFramePr>
        <p:xfrm>
          <a:off x="1752600" y="1693877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93877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68003"/>
              </p:ext>
            </p:extLst>
          </p:nvPr>
        </p:nvGraphicFramePr>
        <p:xfrm>
          <a:off x="1752600" y="2633444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33444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8625"/>
              </p:ext>
            </p:extLst>
          </p:nvPr>
        </p:nvGraphicFramePr>
        <p:xfrm>
          <a:off x="1752833" y="3683466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683466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67293"/>
              </p:ext>
            </p:extLst>
          </p:nvPr>
        </p:nvGraphicFramePr>
        <p:xfrm>
          <a:off x="2565633" y="3886200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886200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139D2F2-0364-7FE6-9E7C-1FF5671F626B}"/>
              </a:ext>
            </a:extLst>
          </p:cNvPr>
          <p:cNvSpPr txBox="1"/>
          <p:nvPr/>
        </p:nvSpPr>
        <p:spPr>
          <a:xfrm>
            <a:off x="381000" y="1220754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1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Radical Notation by Changing to Exponential Notation—Slide 3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Simplifying Radical Notation by Changing to Exponential Notation—Slide 4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408DB44-628F-9E65-10D4-4D2F728D6E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2800" dirty="0"/>
                  <a:t>Simplify each of the following expressions, writing your answer using the same notation as the original expression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27</m:t>
                        </m:r>
                      </m:e>
                      <m:sup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ar-AE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9</m:t>
                        </m:r>
                      </m:deg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deg>
                      <m:e>
                        <m:rad>
                          <m:ra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ra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ar-AE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408DB44-628F-9E65-10D4-4D2F728D6E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E15F1775-93E1-12A2-371A-DF653C0E3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5: Simplifying Expressions</a:t>
            </a:r>
            <a:r>
              <a:rPr lang="en-US" dirty="0"/>
              <a:t>—Slide 1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4827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455707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rgbClr val="366092"/>
                          </a:solidFill>
                        </a:rPr>
                        <a:t>Type of Root </a:t>
                      </a:r>
                      <a:endParaRPr lang="en-US" sz="2000" b="1" kern="1200" baseline="0" dirty="0">
                        <a:solidFill>
                          <a:srgbClr val="36609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rgbClr val="366092"/>
                          </a:solidFill>
                        </a:rPr>
                        <a:t>Radical Notation and Exponential Notation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rgbClr val="366092"/>
                          </a:solidFill>
                        </a:rPr>
                        <a:t>Example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366092"/>
                          </a:solidFill>
                        </a:rPr>
                        <a:t>Square roots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366092"/>
                          </a:solidFill>
                        </a:rPr>
                        <a:t>Cube roots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366092"/>
                          </a:solidFill>
                        </a:rPr>
                        <a:t>Fourth roots 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366092"/>
                          </a:solidFill>
                        </a:rPr>
                        <a:t>n</a:t>
                      </a:r>
                      <a:r>
                        <a:rPr lang="en-US" sz="2000" kern="1200" baseline="30000" dirty="0">
                          <a:solidFill>
                            <a:srgbClr val="366092"/>
                          </a:solidFill>
                        </a:rPr>
                        <a:t>th</a:t>
                      </a:r>
                      <a:r>
                        <a:rPr lang="en-US" sz="2000" kern="1200" baseline="0" dirty="0">
                          <a:solidFill>
                            <a:srgbClr val="366092"/>
                          </a:solidFill>
                        </a:rPr>
                        <a:t> roots</a:t>
                      </a:r>
                      <a:endParaRPr lang="en-US" sz="2000" dirty="0">
                        <a:solidFill>
                          <a:srgbClr val="36609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 n</a:t>
            </a:r>
            <a:r>
              <a:rPr lang="en-US" sz="1050" i="1" dirty="0"/>
              <a:t> </a:t>
            </a:r>
            <a:r>
              <a:rPr lang="en-US" baseline="30000" dirty="0" err="1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87981"/>
              </p:ext>
            </p:extLst>
          </p:nvPr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83612E8-2C46-022F-C3EB-EB74840AE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5: Simplifying Expressions</a:t>
            </a:r>
            <a:r>
              <a:rPr lang="en-US" dirty="0"/>
              <a:t>—Slide 2</a:t>
            </a:r>
            <a:endParaRPr lang="en-IN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824C7CFB-8412-8EDB-1436-4817ADC49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3A00D2F2-EDEA-8951-7456-9EE8182C8AB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62949917"/>
                  </p:ext>
                </p:extLst>
              </p:nvPr>
            </p:nvGraphicFramePr>
            <p:xfrm>
              <a:off x="914400" y="1650522"/>
              <a:ext cx="7848600" cy="2652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124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7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−2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7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e only task here is to evaluate the expression. We could also have begun by nothing that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27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1800" b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18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 b="0" i="1">
                                              <a:latin typeface="Cambria Math"/>
                                            </a:rPr>
                                            <m:t>27</m:t>
                                          </m:r>
                                        </m:e>
                                        <m:sup>
                                          <m:r>
                                            <a:rPr sz="1800" b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1800" b="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r>
                            <a:rPr sz="1800" b="0" dirty="0"/>
                            <a:t>, but this would have made the calculations much more tediou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7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7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7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3A00D2F2-EDEA-8951-7456-9EE8182C8AB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62949917"/>
                  </p:ext>
                </p:extLst>
              </p:nvPr>
            </p:nvGraphicFramePr>
            <p:xfrm>
              <a:off x="914400" y="1650522"/>
              <a:ext cx="7848600" cy="265284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124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24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650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587" r="-151072" b="-309174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6194" t="-2358" b="-1103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56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0680" r="-151072" b="-227184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810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93750" r="-151072" b="-1089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8110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93750" r="-151072" b="-89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1557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5DE24D1-7540-F1D2-CCE2-D91126341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implifying Expressions—Slide 3</a:t>
            </a:r>
            <a:endParaRPr lang="en-IN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17AF2BE-6E4D-649E-7F52-D4AC51CA4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/>
          <a:lstStyle/>
          <a:p>
            <a:pPr>
              <a:defRPr sz="2800"/>
            </a:pPr>
            <a:r>
              <a:rPr lang="en-US" dirty="0"/>
              <a:t>b. </a:t>
            </a: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57F4AA03-2C4F-1C96-F73D-500885BA141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31309029"/>
                  </p:ext>
                </p:extLst>
              </p:nvPr>
            </p:nvGraphicFramePr>
            <p:xfrm>
              <a:off x="838200" y="1309280"/>
              <a:ext cx="8001000" cy="219735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0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9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9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−8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9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o begin, the only factor that can be brought out from under the radical is</a:t>
                          </a:r>
                          <a:r>
                            <a:rPr lang="en-US" sz="1800" b="0" baseline="0" dirty="0"/>
                            <a:t> −1</a:t>
                          </a:r>
                          <a:r>
                            <a:rPr sz="1800" b="0" dirty="0"/>
                            <a:t>, but we can still simplify the expression by reducing the exponents and index. Note that we switched to exponential form temporarily in doing thi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−8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−8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9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−8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57F4AA03-2C4F-1C96-F73D-500885BA141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31309029"/>
                  </p:ext>
                </p:extLst>
              </p:nvPr>
            </p:nvGraphicFramePr>
            <p:xfrm>
              <a:off x="838200" y="1309280"/>
              <a:ext cx="8001000" cy="219735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0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95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04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24" r="-128348" b="-362651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o begin, the only factor that can be brought out from under the radical is</a:t>
                          </a:r>
                          <a:r>
                            <a:rPr lang="en-US" sz="1800" b="0" baseline="0" dirty="0"/>
                            <a:t> −1</a:t>
                          </a:r>
                          <a:r>
                            <a:rPr sz="1800" b="0" dirty="0"/>
                            <a:t>, but we can still simplify the expression by reducing the exponents and index. Note that we switched to exponential form temporarily in doing thi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8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9796" r="-128348" b="-207143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935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89796" r="-128348" b="-107143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49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42169" r="-128348" b="-265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606013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67530FA-A32A-64FB-7E1D-8FB23574D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implifying Expressions—Slide 4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836EDDF4-6E0F-C515-1D38-18CC770B6C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/>
                  <a:t>c. </a:t>
                </a:r>
                <a:r>
                  <a:rPr lang="en-US" sz="2400" b="0" dirty="0"/>
                  <a:t>Since the bases are the same, we only have to apply the propert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ar-AE" sz="2400" b="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ar-AE" sz="24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ar-AE" sz="2400" b="0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a:rPr lang="ar-AE" sz="24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ar-AE" sz="2400" b="0" i="1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e>
                    </m:func>
                    <m:r>
                      <a:rPr lang="ar-AE" sz="2400" b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ar-AE" sz="2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400" b="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ar-AE" sz="2400" b="0" i="1">
                            <a:latin typeface="Cambria Math"/>
                          </a:rPr>
                          <m:t>𝑛</m:t>
                        </m:r>
                        <m:r>
                          <a:rPr lang="ar-AE" sz="2400" b="0">
                            <a:latin typeface="Cambria Math"/>
                          </a:rPr>
                          <m:t>+</m:t>
                        </m:r>
                        <m:r>
                          <a:rPr lang="ar-AE" sz="2400" b="0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ar-AE" sz="2400" b="0" dirty="0"/>
                  <a:t>.</a:t>
                </a:r>
                <a:endParaRPr lang="en-US" sz="2400" b="0" dirty="0"/>
              </a:p>
              <a:p>
                <a:pPr>
                  <a:defRPr sz="2800"/>
                </a:pPr>
                <a:endParaRPr lang="ar-AE" sz="2800" b="0" dirty="0"/>
              </a:p>
              <a:p>
                <a:pPr>
                  <a:defRPr sz="2800"/>
                </a:pP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836EDDF4-6E0F-C515-1D38-18CC770B6C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blipFill>
                <a:blip r:embed="rId2"/>
                <a:stretch>
                  <a:fillRect l="-1111" t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22A58ED5-C7BF-EED7-AB9D-FB0C81C07C4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04430688"/>
                  </p:ext>
                </p:extLst>
              </p:nvPr>
            </p:nvGraphicFramePr>
            <p:xfrm>
              <a:off x="1600200" y="2421381"/>
              <a:ext cx="7162800" cy="179355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7570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057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8</m:t>
                                      </m:r>
                                    </m:num>
                                    <m:den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ar-AE" sz="2400" b="0" i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ar-A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0" i="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ar-AE"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22A58ED5-C7BF-EED7-AB9D-FB0C81C07C4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04430688"/>
                  </p:ext>
                </p:extLst>
              </p:nvPr>
            </p:nvGraphicFramePr>
            <p:xfrm>
              <a:off x="1600200" y="2421381"/>
              <a:ext cx="7162800" cy="179355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57570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057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063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r="-24444" b="-21800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5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03093" r="-24444" b="-12474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935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01020" r="-24444" b="-23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093175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5613EB5-ECEB-B3E1-06B4-C661773C9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implifying Expressions—Slide 5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10A4249A-AA47-33A5-C0BF-E704D6BD6A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</p:spPr>
            <p:txBody>
              <a:bodyPr>
                <a:normAutofit/>
              </a:bodyPr>
              <a:lstStyle/>
              <a:p>
                <a:pPr>
                  <a:defRPr sz="2000"/>
                </a:pPr>
                <a:r>
                  <a:rPr lang="en-US" sz="2400" dirty="0"/>
                  <a:t>d. </a:t>
                </a:r>
                <a:r>
                  <a:rPr sz="2400" dirty="0"/>
                  <a:t>​Use the property stating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sz="2400">
                            <a:latin typeface="Cambria Math"/>
                          </a:rPr>
                          <m:t>𝑚</m:t>
                        </m:r>
                      </m:deg>
                      <m:e>
                        <m:rad>
                          <m:radPr>
                            <m:ctrlPr>
                              <a:rPr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sz="2400">
                                <a:latin typeface="Cambria Math"/>
                              </a:rPr>
                              <m:t>𝑛</m:t>
                            </m:r>
                          </m:deg>
                          <m:e>
                            <m:r>
                              <a:rPr sz="2400">
                                <a:latin typeface="Cambria Math"/>
                              </a:rPr>
                              <m:t>𝑎</m:t>
                            </m:r>
                          </m:e>
                        </m:rad>
                      </m:e>
                    </m:rad>
                    <m:r>
                      <a:rPr sz="240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sz="2400">
                            <a:latin typeface="Cambria Math"/>
                          </a:rPr>
                          <m:t>𝑚𝑛</m:t>
                        </m:r>
                      </m:deg>
                      <m:e>
                        <m:r>
                          <a:rPr sz="2400">
                            <a:latin typeface="Cambria Math"/>
                          </a:rPr>
                          <m:t>𝑎</m:t>
                        </m:r>
                      </m:e>
                    </m:rad>
                  </m:oMath>
                </a14:m>
                <a:r>
                  <a:rPr sz="2400" dirty="0"/>
                  <a:t> to simplify this expression.</a:t>
                </a:r>
                <a:endParaRPr lang="en-US" sz="2400" dirty="0"/>
              </a:p>
              <a:p>
                <a:pPr>
                  <a:defRPr sz="2000"/>
                </a:pPr>
                <a:endParaRPr lang="en-US" sz="2000" dirty="0"/>
              </a:p>
              <a:p>
                <a:pPr algn="ctr">
                  <a:defRPr sz="2000"/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ar-AE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 sz="2400">
                            <a:latin typeface="Cambria Math" panose="02040503050406030204" pitchFamily="18" charset="0"/>
                          </a:rPr>
                          <m:t>5</m:t>
                        </m:r>
                      </m:deg>
                      <m:e>
                        <m:rad>
                          <m:radPr>
                            <m:ctrlPr>
                              <a:rPr lang="ar-AE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ar-AE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ar-AE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 sz="2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ar-AE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ar-AE" sz="24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ar-AE" sz="24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ar-AE" sz="2400">
                            <a:latin typeface="Cambria Math" panose="02040503050406030204" pitchFamily="18" charset="0"/>
                          </a:rPr>
                          <m:t>15</m:t>
                        </m:r>
                      </m:deg>
                      <m:e>
                        <m:sSup>
                          <m:sSupPr>
                            <m:ctrlPr>
                              <a:rPr lang="ar-AE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ar-AE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ar-AE" sz="2400" dirty="0"/>
                  <a:t> </a:t>
                </a:r>
                <a:r>
                  <a:rPr lang="ar-AE" dirty="0"/>
                  <a:t> </a:t>
                </a:r>
                <a:endParaRPr sz="2000" dirty="0"/>
              </a:p>
              <a:p>
                <a:pPr>
                  <a:defRPr sz="2800"/>
                </a:pPr>
                <a:endParaRPr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10A4249A-AA47-33A5-C0BF-E704D6BD6A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5480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4BD47DA-CC12-DEFB-174D-22CDFC85C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implifying Expressions—Slide 6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2743D62-9A93-BFBB-1D1C-9FD0242473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/>
                  <a:t>e. We use the propert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ar-AE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ar-AE" sz="240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ar-AE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ar-AE" sz="2400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den>
                    </m:f>
                    <m:r>
                      <a:rPr lang="ar-AE" sz="24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ar-AE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240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ar-AE" sz="2400">
                            <a:latin typeface="Cambria Math"/>
                          </a:rPr>
                          <m:t>𝑛</m:t>
                        </m:r>
                        <m:r>
                          <a:rPr lang="ar-AE" sz="2400">
                            <a:latin typeface="Cambria Math"/>
                          </a:rPr>
                          <m:t>−</m:t>
                        </m:r>
                        <m:r>
                          <a:rPr lang="ar-AE" sz="240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ar-AE" sz="2400" dirty="0"/>
                  <a:t> </a:t>
                </a:r>
                <a:r>
                  <a:rPr lang="en-US" sz="2400" dirty="0"/>
                  <a:t>to simplify this expression.</a:t>
                </a:r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dirty="0"/>
                  <a:t> </a:t>
                </a:r>
                <a:endParaRPr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42743D62-9A93-BFBB-1D1C-9FD0242473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1EAC6D1-5FA5-3CA8-4A23-FDCDB9F669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8498918"/>
                  </p:ext>
                </p:extLst>
              </p:nvPr>
            </p:nvGraphicFramePr>
            <p:xfrm>
              <a:off x="2434519" y="2514600"/>
              <a:ext cx="4274961" cy="170700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74961">
                      <a:extLst>
                        <a:ext uri="{9D8B030D-6E8A-4147-A177-3AD203B41FA5}">
                          <a16:colId xmlns:a16="http://schemas.microsoft.com/office/drawing/2014/main" val="4074045586"/>
                        </a:ext>
                      </a:extLst>
                    </a:gridCol>
                  </a:tblGrid>
                  <a:tr h="455232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22876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5</m:t>
                                              </m:r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</m:den>
                                  </m:f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5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93643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1EAC6D1-5FA5-3CA8-4A23-FDCDB9F669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8498918"/>
                  </p:ext>
                </p:extLst>
              </p:nvPr>
            </p:nvGraphicFramePr>
            <p:xfrm>
              <a:off x="2434519" y="2514600"/>
              <a:ext cx="4274961" cy="170700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274961">
                      <a:extLst>
                        <a:ext uri="{9D8B030D-6E8A-4147-A177-3AD203B41FA5}">
                          <a16:colId xmlns:a16="http://schemas.microsoft.com/office/drawing/2014/main" val="4074045586"/>
                        </a:ext>
                      </a:extLst>
                    </a:gridCol>
                  </a:tblGrid>
                  <a:tr h="86061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b="-978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2287617"/>
                      </a:ext>
                    </a:extLst>
                  </a:tr>
                  <a:tr h="84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02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936433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860033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2B11E01-5623-0BC8-201B-656D59478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implifying Radical Expressions— Slide 1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D4F96154-1FDC-93A8-21B4-CA48711275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:r>
                  <a:rPr sz="2800"/>
                  <a:t>Simplify the expression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sz="2800"/>
                  <a:t>.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:r>
                  <a:rPr sz="2800"/>
                  <a:t>Write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sz="2800"/>
                  <a:t> as a single radical.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D4F96154-1FDC-93A8-21B4-CA48711275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79525"/>
                <a:ext cx="8229600" cy="4572000"/>
              </a:xfrm>
              <a:blipFill>
                <a:blip r:embed="rId2"/>
                <a:stretch>
                  <a:fillRect l="-1556" t="-2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6603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ECAAB13-A28F-9C26-E4FF-106B856B0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6: Simplifying Radical Expressions</a:t>
            </a:r>
            <a:r>
              <a:rPr lang="en-US" dirty="0"/>
              <a:t>— Slide 2</a:t>
            </a:r>
            <a:endParaRPr lang="en-IN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8BA75370-809C-C783-65FD-E12BCED31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91B3FF29-CD0D-EC0E-C90C-8C06A281220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96336428"/>
                  </p:ext>
                </p:extLst>
              </p:nvPr>
            </p:nvGraphicFramePr>
            <p:xfrm>
              <a:off x="838200" y="1752600"/>
              <a:ext cx="8077200" cy="17164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6634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108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We might be tempted to write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1800" b="0" i="1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sz="1800" b="0" dirty="0"/>
                            <a:t> as simply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dirty="0"/>
                            <a:t>,</a:t>
                          </a:r>
                          <a:r>
                            <a:rPr sz="1800" b="0" dirty="0"/>
                            <a:t> but note that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1800" b="0" i="1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sz="1800" b="0" dirty="0"/>
                            <a:t> is defined for </a:t>
                          </a:r>
                          <a:r>
                            <a:rPr sz="1800" b="0" i="1" dirty="0"/>
                            <a:t>all</a:t>
                          </a:r>
                          <a:r>
                            <a:rPr sz="1800" b="0" dirty="0"/>
                            <a:t> real numbers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, while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r>
                            <a:rPr sz="1800" b="0" dirty="0"/>
                            <a:t> is defined only for nonnegative real numbers. We can rectify this</a:t>
                          </a:r>
                          <a:r>
                            <a:rPr lang="en-US" sz="1800" b="0" dirty="0"/>
                            <a:t> disparity</a:t>
                          </a:r>
                          <a:r>
                            <a:rPr sz="1800" b="0" dirty="0"/>
                            <a:t> by first making sur</a:t>
                          </a:r>
                          <a:r>
                            <a:rPr lang="en-US" sz="1800" b="0" dirty="0"/>
                            <a:t>e</a:t>
                          </a:r>
                          <a:r>
                            <a:rPr sz="1800" b="0" dirty="0"/>
                            <a:t> the radicand is nonnegativ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4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|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91B3FF29-CD0D-EC0E-C90C-8C06A281220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96336428"/>
                  </p:ext>
                </p:extLst>
              </p:nvPr>
            </p:nvGraphicFramePr>
            <p:xfrm>
              <a:off x="838200" y="1752600"/>
              <a:ext cx="8077200" cy="17164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6634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108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910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163618" b="-211340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118" b="-6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10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8980" r="-163618" b="-109184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21591" r="-163618" b="-21591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196542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0C556CB-A480-A7FB-827F-49DB6EC88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6: Simplifying Radical Expressions</a:t>
            </a:r>
            <a:r>
              <a:rPr lang="en-US" dirty="0"/>
              <a:t>— Slide 3</a:t>
            </a:r>
            <a:endParaRPr lang="en-IN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92C06E74-B36B-6A09-C745-A2563D65E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D4AABD46-178A-77A8-3136-FC77623E9EE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47582631"/>
                  </p:ext>
                </p:extLst>
              </p:nvPr>
            </p:nvGraphicFramePr>
            <p:xfrm>
              <a:off x="914400" y="1215295"/>
              <a:ext cx="7848600" cy="345878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540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945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4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We can make use of the property </a:t>
                          </a:r>
                          <a:br>
                            <a:rPr lang="en-US" sz="1800" b="0" dirty="0"/>
                          </a:b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sz="1800" b="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sz="1800" b="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1800" b="0" i="1">
                                          <a:latin typeface="Cambria Math"/>
                                        </a:rPr>
                                        <m:t>𝑎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1800" b="0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oMath>
                          </a14:m>
                          <a:r>
                            <a:rPr sz="1800" b="0" dirty="0"/>
                            <a:t> if we can first make the exponents equal. We do so by finding the least common denominator of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1800" b="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1800" b="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sz="1800" b="0" dirty="0"/>
                            <a:t>, writing both fractions with this common denominator, and then making use of the property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sz="1800" b="0" i="1">
                                      <a:latin typeface="Cambria Math"/>
                                    </a:rPr>
                                    <m:t>𝑛𝑚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18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18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1800" b="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sz="1800" b="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sz="1800" b="0" i="1">
                                      <a:latin typeface="Cambria Math"/>
                                    </a:rPr>
                                    <m:t>𝑚</m:t>
                                  </m:r>
                                </m:sup>
                              </m:sSup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⋅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⋅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⋅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7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⋅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08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phant>
                                <m:phantPr>
                                  <m:show m:val="off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phantPr>
                                <m:e>
                                  <m:rad>
                                    <m:ra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deg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  <m:r>
                                    <a:rPr sz="2400">
                                      <a:latin typeface="Cambria Math"/>
                                    </a:rPr>
                                    <m:t>⋅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phant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6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08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>
                <a:extLst>
                  <a:ext uri="{FF2B5EF4-FFF2-40B4-BE49-F238E27FC236}">
                    <a16:creationId xmlns:a16="http://schemas.microsoft.com/office/drawing/2014/main" id="{D4AABD46-178A-77A8-3136-FC77623E9EE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47582631"/>
                  </p:ext>
                </p:extLst>
              </p:nvPr>
            </p:nvGraphicFramePr>
            <p:xfrm>
              <a:off x="914400" y="1215295"/>
              <a:ext cx="7848600" cy="345878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5540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945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927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155" r="-120926" b="-509278"/>
                          </a:stretch>
                        </a:blipFill>
                      </a:tcPr>
                    </a:tc>
                    <a:tc row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82695" t="-1282" b="-5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91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4082" r="-120926" b="-40408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930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6186" r="-120926" b="-308247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930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3061" r="-120926" b="-20510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930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7216" r="-120926" b="-1072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928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07407" r="-120926" b="-2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27381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valuating Rational Exponents using a Calculator—Slide 1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valuating Rational Exponents using a Calculator—Slide 2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44240" progId="Equation.DSMT4">
                  <p:embed/>
                </p:oleObj>
              </mc:Choice>
              <mc:Fallback>
                <p:oleObj name="Equation" r:id="rId6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24535"/>
              </p:ext>
            </p:extLst>
          </p:nvPr>
        </p:nvGraphicFramePr>
        <p:xfrm>
          <a:off x="1905000" y="514853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647640" progId="Equation.DSMT4">
                  <p:embed/>
                </p:oleObj>
              </mc:Choice>
              <mc:Fallback>
                <p:oleObj name="Equation" r:id="rId8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4853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valuating Rational Exponents using a Calculator—Slide 3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Evaluating Rational Exponents using a Calculator—Slide 4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622080" progId="Equation.DSMT4">
                  <p:embed/>
                </p:oleObj>
              </mc:Choice>
              <mc:Fallback>
                <p:oleObj name="Equation" r:id="rId4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                                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00007E"/>
                        </a:solidFill>
                        <a:latin typeface="Cambria Math" panose="02040503050406030204" pitchFamily="18" charset="0"/>
                      </a:rPr>
                      <m:t>=49</m:t>
                    </m:r>
                  </m:oMath>
                </a14:m>
                <a:r>
                  <a:rPr lang="en-US" dirty="0"/>
                  <a:t>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622080" progId="Equation.DSMT4">
                  <p:embed/>
                </p:oleObj>
              </mc:Choice>
              <mc:Fallback>
                <p:oleObj name="Equation" r:id="rId3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192011" y="2133600"/>
                <a:ext cx="27345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/>
                  <a:t>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007E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00007E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/>
                  <a:t> 81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11" y="2133600"/>
                <a:ext cx="2734531" cy="523220"/>
              </a:xfrm>
              <a:prstGeom prst="rect">
                <a:avLst/>
              </a:prstGeom>
              <a:blipFill>
                <a:blip r:embed="rId9"/>
                <a:stretch>
                  <a:fillRect l="-4688" t="-10465" r="-334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622080" progId="Equation.DSMT4">
                  <p:embed/>
                </p:oleObj>
              </mc:Choice>
              <mc:Fallback>
                <p:oleObj name="Equation" r:id="rId10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444240" progId="Equation.DSMT4">
                  <p:embed/>
                </p:oleObj>
              </mc:Choice>
              <mc:Fallback>
                <p:oleObj name="Equation" r:id="rId12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330120" progId="Equation.DSMT4">
                  <p:embed/>
                </p:oleObj>
              </mc:Choice>
              <mc:Fallback>
                <p:oleObj name="Equation" r:id="rId14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672840" progId="Equation.DSMT4">
                  <p:embed/>
                </p:oleObj>
              </mc:Choice>
              <mc:Fallback>
                <p:oleObj name="Equation" r:id="rId16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444240" progId="Equation.DSMT4">
                  <p:embed/>
                </p:oleObj>
              </mc:Choice>
              <mc:Fallback>
                <p:oleObj name="Equation" r:id="rId18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330120" progId="Equation.DSMT4">
                  <p:embed/>
                </p:oleObj>
              </mc:Choice>
              <mc:Fallback>
                <p:oleObj name="Equation" r:id="rId20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95480" imgH="533160" progId="Equation.DSMT4">
                  <p:embed/>
                </p:oleObj>
              </mc:Choice>
              <mc:Fallback>
                <p:oleObj name="Equation" r:id="rId22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720960" imgH="533160" progId="Equation.DSMT4">
                  <p:embed/>
                </p:oleObj>
              </mc:Choice>
              <mc:Fallback>
                <p:oleObj name="Equation" r:id="rId24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44440" imgH="672840" progId="Equation.DSMT4">
                  <p:embed/>
                </p:oleObj>
              </mc:Choice>
              <mc:Fallback>
                <p:oleObj name="Equation" r:id="rId26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26920" imgH="444240" progId="Equation.DSMT4">
                  <p:embed/>
                </p:oleObj>
              </mc:Choice>
              <mc:Fallback>
                <p:oleObj name="Equation" r:id="rId28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330120" progId="Equation.DSMT4">
                  <p:embed/>
                </p:oleObj>
              </mc:Choice>
              <mc:Fallback>
                <p:oleObj name="Equation" r:id="rId30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60160" imgH="672840" progId="Equation.DSMT4">
                  <p:embed/>
                </p:oleObj>
              </mc:Choice>
              <mc:Fallback>
                <p:oleObj name="Equation" r:id="rId32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3000" imgH="444240" progId="Equation.DSMT4">
                  <p:embed/>
                </p:oleObj>
              </mc:Choice>
              <mc:Fallback>
                <p:oleObj name="Equation" r:id="rId34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           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914400"/>
          </a:xfrm>
        </p:spPr>
        <p:txBody>
          <a:bodyPr/>
          <a:lstStyle/>
          <a:p>
            <a:r>
              <a:rPr lang="en-US" dirty="0"/>
              <a:t>Properties: Summary of the Rules for Exponents—Slide 1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56395"/>
              </p:ext>
            </p:extLst>
          </p:nvPr>
        </p:nvGraphicFramePr>
        <p:xfrm>
          <a:off x="1143000" y="40386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888840" progId="Equation.DSMT4">
                  <p:embed/>
                </p:oleObj>
              </mc:Choice>
              <mc:Fallback>
                <p:oleObj name="Equation" r:id="rId2" imgW="1447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                              . 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               .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                   .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                                                                                            </a:t>
            </a:r>
            <a:r>
              <a:rPr lang="en-US" sz="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77007"/>
            <a:ext cx="8839200" cy="914400"/>
          </a:xfrm>
        </p:spPr>
        <p:txBody>
          <a:bodyPr/>
          <a:lstStyle/>
          <a:p>
            <a:r>
              <a:rPr lang="en-US" dirty="0"/>
              <a:t>Properties: Summary of the Rules for Exponents— Slide 2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29933"/>
              </p:ext>
            </p:extLst>
          </p:nvPr>
        </p:nvGraphicFramePr>
        <p:xfrm>
          <a:off x="1119188" y="1371600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838080" progId="Equation.DSMT4">
                  <p:embed/>
                </p:oleObj>
              </mc:Choice>
              <mc:Fallback>
                <p:oleObj name="Equation" r:id="rId2" imgW="26161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371600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78158"/>
              </p:ext>
            </p:extLst>
          </p:nvPr>
        </p:nvGraphicFramePr>
        <p:xfrm>
          <a:off x="1063625" y="2482850"/>
          <a:ext cx="167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647640" progId="Equation.DSMT4">
                  <p:embed/>
                </p:oleObj>
              </mc:Choice>
              <mc:Fallback>
                <p:oleObj name="Equation" r:id="rId4" imgW="16761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482850"/>
                        <a:ext cx="1676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00865"/>
              </p:ext>
            </p:extLst>
          </p:nvPr>
        </p:nvGraphicFramePr>
        <p:xfrm>
          <a:off x="1082675" y="3548063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558720" progId="Equation.DSMT4">
                  <p:embed/>
                </p:oleObj>
              </mc:Choice>
              <mc:Fallback>
                <p:oleObj name="Equation" r:id="rId6" imgW="180324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548063"/>
                        <a:ext cx="180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86012"/>
              </p:ext>
            </p:extLst>
          </p:nvPr>
        </p:nvGraphicFramePr>
        <p:xfrm>
          <a:off x="1089444" y="4597544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444" y="4597544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99847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97151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56548"/>
              </p:ext>
            </p:extLst>
          </p:nvPr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—Slide 1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7</TotalTime>
  <Words>1261</Words>
  <Application>Microsoft Office PowerPoint</Application>
  <PresentationFormat>On-screen Show (4:3)</PresentationFormat>
  <Paragraphs>16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mbria Math</vt:lpstr>
      <vt:lpstr>Symbol</vt:lpstr>
      <vt:lpstr>Office Theme</vt:lpstr>
      <vt:lpstr>Equation</vt:lpstr>
      <vt:lpstr>Section F.5</vt:lpstr>
      <vt:lpstr> n th Roots </vt:lpstr>
      <vt:lpstr>Definition: Radical Notation </vt:lpstr>
      <vt:lpstr>Note: Special Notes about the Index n </vt:lpstr>
      <vt:lpstr>Example 1: Evaluating nth Roots </vt:lpstr>
      <vt:lpstr>Properties: Summary of the Rules for Exponents—Slide 1</vt:lpstr>
      <vt:lpstr>Properties: Summary of the Rules for Exponents— Slide 2</vt:lpstr>
      <vt:lpstr>Definition: The General Form a^(m/n)</vt:lpstr>
      <vt:lpstr>Example 2: Converting from Exponential Notation to Radical Notation—Slide 1</vt:lpstr>
      <vt:lpstr>Example 2: Converting from Exponential Notation to Radical Notation—Slide 2</vt:lpstr>
      <vt:lpstr>Example 3: Simplifying Expressions with Rational Exponents—Slide 1 </vt:lpstr>
      <vt:lpstr>Example 3: Simplifying Expressions with Rational Exponents—Slide 2</vt:lpstr>
      <vt:lpstr>Example 3: Simplifying Expressions with Rational Exponents—Slide 3</vt:lpstr>
      <vt:lpstr>Example 3: Simplifying Expressions with Rational Exponents—Slide 4</vt:lpstr>
      <vt:lpstr>Example 4: Simplifying Radical Notation by Changing to Exponential Notation—Slide 1</vt:lpstr>
      <vt:lpstr>Example 4: Simplifying Radical Notation by Changing to Exponential Notation—Slide 2</vt:lpstr>
      <vt:lpstr>Example 4: Simplifying Radical Notation by Changing to Exponential Notation—Slide 3</vt:lpstr>
      <vt:lpstr>Example 4: Simplifying Radical Notation by Changing to Exponential Notation—Slide 4</vt:lpstr>
      <vt:lpstr>Example 5: Simplifying Expressions—Slide 1</vt:lpstr>
      <vt:lpstr>Example 5: Simplifying Expressions—Slide 2</vt:lpstr>
      <vt:lpstr>Example 5: Simplifying Expressions—Slide 3</vt:lpstr>
      <vt:lpstr>Example 5: Simplifying Expressions—Slide 4</vt:lpstr>
      <vt:lpstr>Example 5: Simplifying Expressions—Slide 5</vt:lpstr>
      <vt:lpstr>Example 5: Simplifying Expressions—Slide 6</vt:lpstr>
      <vt:lpstr>Example 6: Simplifying Radical Expressions— Slide 1</vt:lpstr>
      <vt:lpstr>Example 6: Simplifying Radical Expressions— Slide 2</vt:lpstr>
      <vt:lpstr>Example 6: Simplifying Radical Expressions— Slide 3</vt:lpstr>
      <vt:lpstr>Example 7: Evaluating Rational Exponents using a Calculator—Slide 1 </vt:lpstr>
      <vt:lpstr>Example 7: Evaluating Rational Exponents using a Calculator—Slide 2</vt:lpstr>
      <vt:lpstr>Example 7: Evaluating Rational Exponents using a Calculator—Slide 3</vt:lpstr>
      <vt:lpstr>Example 7: Evaluating Rational Exponents using a Calculator—Slide 4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170</cp:revision>
  <dcterms:created xsi:type="dcterms:W3CDTF">2013-04-26T14:43:13Z</dcterms:created>
  <dcterms:modified xsi:type="dcterms:W3CDTF">2025-06-20T19:23:33Z</dcterms:modified>
</cp:coreProperties>
</file>